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73" r:id="rId2"/>
    <p:sldId id="272" r:id="rId3"/>
    <p:sldId id="271" r:id="rId4"/>
    <p:sldId id="270" r:id="rId5"/>
    <p:sldId id="269" r:id="rId6"/>
    <p:sldId id="274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206" y="20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D2AA1A-B2EB-4C09-98FD-70F83BDEFFB8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CA0712-471E-4106-9F22-07A931BF14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6836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BABE3E-396A-4BD4-9D4D-76D3DB440B2C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A497F7-BF54-46F2-9B3D-7FB02E04AB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97343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BABE3E-396A-4BD4-9D4D-76D3DB440B2C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A497F7-BF54-46F2-9B3D-7FB02E04AB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1660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BABE3E-396A-4BD4-9D4D-76D3DB440B2C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A497F7-BF54-46F2-9B3D-7FB02E04AB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1720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BABE3E-396A-4BD4-9D4D-76D3DB440B2C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A497F7-BF54-46F2-9B3D-7FB02E04AB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2123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BABE3E-396A-4BD4-9D4D-76D3DB440B2C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A497F7-BF54-46F2-9B3D-7FB02E04AB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3472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BABE3E-396A-4BD4-9D4D-76D3DB440B2C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A497F7-BF54-46F2-9B3D-7FB02E04AB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0747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BABE3E-396A-4BD4-9D4D-76D3DB440B2C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A497F7-BF54-46F2-9B3D-7FB02E04AB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78048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BABE3E-396A-4BD4-9D4D-76D3DB440B2C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A497F7-BF54-46F2-9B3D-7FB02E04AB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2072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BABE3E-396A-4BD4-9D4D-76D3DB440B2C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A497F7-BF54-46F2-9B3D-7FB02E04AB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218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BABE3E-396A-4BD4-9D4D-76D3DB440B2C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A497F7-BF54-46F2-9B3D-7FB02E04AB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5714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BABE3E-396A-4BD4-9D4D-76D3DB440B2C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A497F7-BF54-46F2-9B3D-7FB02E04AB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9276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BABE3E-396A-4BD4-9D4D-76D3DB440B2C}" type="datetimeFigureOut">
              <a:rPr lang="en-US" smtClean="0"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A497F7-BF54-46F2-9B3D-7FB02E04AB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66803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emf"/><Relationship Id="rId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5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20.png"/><Relationship Id="rId7" Type="http://schemas.openxmlformats.org/officeDocument/2006/relationships/image" Target="../media/image17.wmf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16.wmf"/><Relationship Id="rId10" Type="http://schemas.openxmlformats.org/officeDocument/2006/relationships/image" Target="../media/image18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75724"/>
            <a:ext cx="91440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ỆN TẬP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pPr algn="ctr"/>
            <a:endParaRPr lang="en-US" sz="30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vi-VN" dirty="0" smtClean="0">
                <a:solidFill>
                  <a:srgbClr val="FFFF00"/>
                </a:solidFill>
              </a:rPr>
              <a:t> </a:t>
            </a:r>
            <a:r>
              <a:rPr lang="vi-VN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Ỉ </a:t>
            </a:r>
            <a:r>
              <a:rPr lang="vi-VN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Ố</a:t>
            </a:r>
            <a:r>
              <a:rPr lang="vi-VN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ƯỢNG GIÁC CỦA GÓC NHỌN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41564"/>
            <a:ext cx="4395787" cy="74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200400"/>
            <a:ext cx="2590800" cy="1579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193" y="2095500"/>
            <a:ext cx="4164013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7825" y="2209800"/>
            <a:ext cx="2924175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095500"/>
            <a:ext cx="2792413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66401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76200"/>
            <a:ext cx="426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1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76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" y="685800"/>
            <a:ext cx="4610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B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232679"/>
              </p:ext>
            </p:extLst>
          </p:nvPr>
        </p:nvGraphicFramePr>
        <p:xfrm>
          <a:off x="410545" y="1207361"/>
          <a:ext cx="2789855" cy="3059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3" imgW="1574640" imgH="1726920" progId="Equation.DSMT4">
                  <p:embed/>
                </p:oleObj>
              </mc:Choice>
              <mc:Fallback>
                <p:oleObj name="Equation" r:id="rId3" imgW="157464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0545" y="1207361"/>
                        <a:ext cx="2789855" cy="3059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7092" y="404157"/>
            <a:ext cx="2590800" cy="160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772944" y="2209800"/>
            <a:ext cx="497909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tam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)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110895"/>
              </p:ext>
            </p:extLst>
          </p:nvPr>
        </p:nvGraphicFramePr>
        <p:xfrm>
          <a:off x="4340225" y="3581400"/>
          <a:ext cx="3173413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6" imgW="1346040" imgH="888840" progId="Equation.DSMT4">
                  <p:embed/>
                </p:oleObj>
              </mc:Choice>
              <mc:Fallback>
                <p:oleObj name="Equation" r:id="rId6" imgW="13460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40225" y="3581400"/>
                        <a:ext cx="3173413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0887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-13570" y="0"/>
            <a:ext cx="91440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ỆN TẬP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pPr algn="ctr"/>
            <a:endParaRPr lang="en-US" sz="30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vi-VN" dirty="0" smtClean="0">
                <a:solidFill>
                  <a:srgbClr val="FFFF00"/>
                </a:solidFill>
              </a:rPr>
              <a:t> </a:t>
            </a:r>
            <a:r>
              <a:rPr lang="vi-VN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Ỉ </a:t>
            </a:r>
            <a:r>
              <a:rPr lang="vi-VN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Ố</a:t>
            </a:r>
            <a:r>
              <a:rPr lang="vi-VN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ƯỢNG GIÁC CỦA GÓC NHỌN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1600200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2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76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347284"/>
              </p:ext>
            </p:extLst>
          </p:nvPr>
        </p:nvGraphicFramePr>
        <p:xfrm>
          <a:off x="1130028" y="2209800"/>
          <a:ext cx="6108972" cy="2994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2590560" imgH="1269720" progId="Equation.DSMT4">
                  <p:embed/>
                </p:oleObj>
              </mc:Choice>
              <mc:Fallback>
                <p:oleObj name="Equation" r:id="rId3" imgW="259056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0028" y="2209800"/>
                        <a:ext cx="6108972" cy="2994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0887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0"/>
            <a:ext cx="91440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ỆN TẬP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pPr algn="ctr"/>
            <a:endParaRPr lang="en-US" sz="30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vi-VN" dirty="0" smtClean="0">
                <a:solidFill>
                  <a:srgbClr val="FFFF00"/>
                </a:solidFill>
              </a:rPr>
              <a:t> </a:t>
            </a:r>
            <a:r>
              <a:rPr lang="vi-VN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Ỉ </a:t>
            </a:r>
            <a:r>
              <a:rPr lang="vi-VN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Ố</a:t>
            </a:r>
            <a:r>
              <a:rPr lang="vi-VN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ƯỢNG GIÁC CỦA GÓC NHỌN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7648" y="1600438"/>
            <a:ext cx="29947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4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77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349201"/>
              </p:ext>
            </p:extLst>
          </p:nvPr>
        </p:nvGraphicFramePr>
        <p:xfrm>
          <a:off x="97648" y="2120526"/>
          <a:ext cx="2177888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3" imgW="1015920" imgH="393480" progId="Equation.DSMT4">
                  <p:embed/>
                </p:oleObj>
              </mc:Choice>
              <mc:Fallback>
                <p:oleObj name="Equation" r:id="rId3" imgW="1015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648" y="2120526"/>
                        <a:ext cx="2177888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906369"/>
              </p:ext>
            </p:extLst>
          </p:nvPr>
        </p:nvGraphicFramePr>
        <p:xfrm>
          <a:off x="4114800" y="1752600"/>
          <a:ext cx="4546337" cy="1633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5" imgW="2120760" imgH="761760" progId="Equation.DSMT4">
                  <p:embed/>
                </p:oleObj>
              </mc:Choice>
              <mc:Fallback>
                <p:oleObj name="Equation" r:id="rId5" imgW="21207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1752600"/>
                        <a:ext cx="4546337" cy="1633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085635"/>
              </p:ext>
            </p:extLst>
          </p:nvPr>
        </p:nvGraphicFramePr>
        <p:xfrm>
          <a:off x="3962400" y="4419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62400" y="4419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971800" y="2245032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138083"/>
              </p:ext>
            </p:extLst>
          </p:nvPr>
        </p:nvGraphicFramePr>
        <p:xfrm>
          <a:off x="228600" y="3886200"/>
          <a:ext cx="2036324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9" imgW="863280" imgH="393480" progId="Equation.DSMT4">
                  <p:embed/>
                </p:oleObj>
              </mc:Choice>
              <mc:Fallback>
                <p:oleObj name="Equation" r:id="rId9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600" y="3886200"/>
                        <a:ext cx="2036324" cy="928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017888"/>
              </p:ext>
            </p:extLst>
          </p:nvPr>
        </p:nvGraphicFramePr>
        <p:xfrm>
          <a:off x="3787704" y="3498084"/>
          <a:ext cx="5000971" cy="1796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11" imgW="2120760" imgH="761760" progId="Equation.DSMT4">
                  <p:embed/>
                </p:oleObj>
              </mc:Choice>
              <mc:Fallback>
                <p:oleObj name="Equation" r:id="rId11" imgW="21207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87704" y="3498084"/>
                        <a:ext cx="5000971" cy="1796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054" y="4021812"/>
            <a:ext cx="1390650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30887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482" y="98450"/>
            <a:ext cx="91440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ỆN TẬP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pPr algn="ctr"/>
            <a:endParaRPr lang="en-US" sz="30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vi-VN" dirty="0" smtClean="0">
                <a:solidFill>
                  <a:srgbClr val="FFFF00"/>
                </a:solidFill>
              </a:rPr>
              <a:t> </a:t>
            </a:r>
            <a:r>
              <a:rPr lang="vi-VN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Ỉ </a:t>
            </a:r>
            <a:r>
              <a:rPr lang="vi-VN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Ố</a:t>
            </a:r>
            <a:r>
              <a:rPr lang="vi-VN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ƯỢNG GIÁC CỦA GÓC NHỌN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14" y="1600200"/>
            <a:ext cx="3303587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213707"/>
              </p:ext>
            </p:extLst>
          </p:nvPr>
        </p:nvGraphicFramePr>
        <p:xfrm>
          <a:off x="588353" y="2438400"/>
          <a:ext cx="2156108" cy="419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4" imgW="914400" imgH="177480" progId="Equation.DSMT4">
                  <p:embed/>
                </p:oleObj>
              </mc:Choice>
              <mc:Fallback>
                <p:oleObj name="Equation" r:id="rId4" imgW="914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8353" y="2438400"/>
                        <a:ext cx="2156108" cy="419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073445"/>
              </p:ext>
            </p:extLst>
          </p:nvPr>
        </p:nvGraphicFramePr>
        <p:xfrm>
          <a:off x="4343400" y="2259987"/>
          <a:ext cx="3533621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6" imgW="1498320" imgH="393480" progId="Equation.DSMT4">
                  <p:embed/>
                </p:oleObj>
              </mc:Choice>
              <mc:Fallback>
                <p:oleObj name="Equation" r:id="rId6" imgW="1498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43400" y="2259987"/>
                        <a:ext cx="3533621" cy="928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1350" y="2349500"/>
            <a:ext cx="1390650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044385"/>
              </p:ext>
            </p:extLst>
          </p:nvPr>
        </p:nvGraphicFramePr>
        <p:xfrm>
          <a:off x="291617" y="3429000"/>
          <a:ext cx="2749581" cy="49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9" imgW="1282680" imgH="228600" progId="Equation.DSMT4">
                  <p:embed/>
                </p:oleObj>
              </mc:Choice>
              <mc:Fallback>
                <p:oleObj name="Equation" r:id="rId9" imgW="1282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1617" y="3429000"/>
                        <a:ext cx="2749581" cy="49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785415"/>
              </p:ext>
            </p:extLst>
          </p:nvPr>
        </p:nvGraphicFramePr>
        <p:xfrm>
          <a:off x="2777896" y="3852154"/>
          <a:ext cx="5501147" cy="2306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11" imgW="2120760" imgH="888840" progId="Equation.DSMT4">
                  <p:embed/>
                </p:oleObj>
              </mc:Choice>
              <mc:Fallback>
                <p:oleObj name="Equation" r:id="rId11" imgW="21207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77896" y="3852154"/>
                        <a:ext cx="5501147" cy="2306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0887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0" y="1524000"/>
            <a:ext cx="6629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  <a:endParaRPr lang="en-US" sz="4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14400" y="2819400"/>
            <a:ext cx="8077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endParaRPr lang="en-US" sz="28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77</a:t>
            </a:r>
          </a:p>
          <a:p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eo.</a:t>
            </a:r>
            <a:endParaRPr lang="en-US" sz="28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Tx/>
              <a:buChar char="-"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068390"/>
              </p:ext>
            </p:extLst>
          </p:nvPr>
        </p:nvGraphicFramePr>
        <p:xfrm>
          <a:off x="8229600" y="3023393"/>
          <a:ext cx="359350" cy="329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3" imgW="152280" imgH="139680" progId="Equation.DSMT4">
                  <p:embed/>
                </p:oleObj>
              </mc:Choice>
              <mc:Fallback>
                <p:oleObj name="Equation" r:id="rId3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29600" y="3023393"/>
                        <a:ext cx="359350" cy="329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2796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</TotalTime>
  <Words>143</Words>
  <Application>Microsoft Office PowerPoint</Application>
  <PresentationFormat>On-screen Show (4:3)</PresentationFormat>
  <Paragraphs>23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9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User</cp:lastModifiedBy>
  <cp:revision>21</cp:revision>
  <dcterms:created xsi:type="dcterms:W3CDTF">2021-10-06T08:57:47Z</dcterms:created>
  <dcterms:modified xsi:type="dcterms:W3CDTF">2021-10-18T03:40:55Z</dcterms:modified>
</cp:coreProperties>
</file>